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5" r:id="rId2"/>
    <p:sldId id="296" r:id="rId3"/>
    <p:sldId id="297" r:id="rId4"/>
    <p:sldId id="298" r:id="rId5"/>
    <p:sldId id="300" r:id="rId6"/>
    <p:sldId id="301" r:id="rId7"/>
    <p:sldId id="302" r:id="rId8"/>
    <p:sldId id="303" r:id="rId9"/>
    <p:sldId id="304" r:id="rId10"/>
    <p:sldId id="305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8" d="100"/>
          <a:sy n="118" d="100"/>
        </p:scale>
        <p:origin x="252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61394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03968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1704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579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72201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914110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70179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88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272360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283564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7202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B9E299-32E7-4329-B03F-EB16BE6BF665}" type="datetimeFigureOut">
              <a:rPr lang="ru-RU" smtClean="0"/>
              <a:t>18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107454-9215-4AF1-B793-6B9198B2285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60039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3.wmf"/><Relationship Id="rId9" Type="http://schemas.openxmlformats.org/officeDocument/2006/relationships/image" Target="../media/image16.jp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3.jp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en-US" sz="2400" b="1" dirty="0">
                <a:solidFill>
                  <a:srgbClr val="0070C0"/>
                </a:solidFill>
              </a:rPr>
              <a:t>6</a:t>
            </a:r>
            <a:r>
              <a:rPr lang="ru-RU" sz="2400" b="1" dirty="0" smtClean="0">
                <a:solidFill>
                  <a:srgbClr val="0070C0"/>
                </a:solidFill>
              </a:rPr>
              <a:t>. Капельная модель яд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249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ru-RU" sz="2400" b="1" dirty="0">
                <a:solidFill>
                  <a:srgbClr val="0070C0"/>
                </a:solidFill>
              </a:rPr>
              <a:t>8</a:t>
            </a:r>
            <a:r>
              <a:rPr lang="ru-RU" sz="2400" b="1" dirty="0" smtClean="0">
                <a:solidFill>
                  <a:srgbClr val="0070C0"/>
                </a:solidFill>
              </a:rPr>
              <a:t>. Радиоактивные яд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635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6</a:t>
            </a:r>
            <a:r>
              <a:rPr lang="ru-RU" sz="2400" b="1" dirty="0" smtClean="0">
                <a:solidFill>
                  <a:srgbClr val="0070C0"/>
                </a:solidFill>
              </a:rPr>
              <a:t>. Капельная модель ядра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Н. Бор и Я. Френкель, 1936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37339"/>
              </p:ext>
            </p:extLst>
          </p:nvPr>
        </p:nvGraphicFramePr>
        <p:xfrm>
          <a:off x="2063750" y="854075"/>
          <a:ext cx="3006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6" name="Equation" r:id="rId3" imgW="3009600" imgH="444240" progId="Equation.DSMT4">
                  <p:embed/>
                </p:oleObj>
              </mc:Choice>
              <mc:Fallback>
                <p:oleObj name="Equation" r:id="rId3" imgW="3009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750" y="854075"/>
                        <a:ext cx="3006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Прямоугольник 43"/>
          <p:cNvSpPr/>
          <p:nvPr/>
        </p:nvSpPr>
        <p:spPr>
          <a:xfrm>
            <a:off x="6038613" y="882852"/>
            <a:ext cx="1511311" cy="37375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сса ядра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503943"/>
              </p:ext>
            </p:extLst>
          </p:nvPr>
        </p:nvGraphicFramePr>
        <p:xfrm>
          <a:off x="7428489" y="816416"/>
          <a:ext cx="11334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" name="Equation" r:id="rId5" imgW="1129810" imgH="444307" progId="Equation.DSMT4">
                  <p:embed/>
                </p:oleObj>
              </mc:Choice>
              <mc:Fallback>
                <p:oleObj name="Equation" r:id="rId5" imgW="1129810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8489" y="816416"/>
                        <a:ext cx="11334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Прямоугольник 40"/>
          <p:cNvSpPr/>
          <p:nvPr/>
        </p:nvSpPr>
        <p:spPr>
          <a:xfrm>
            <a:off x="149629" y="1601588"/>
            <a:ext cx="3660939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нцентрация нуклонов в ядре: 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76404"/>
              </p:ext>
            </p:extLst>
          </p:nvPr>
        </p:nvGraphicFramePr>
        <p:xfrm>
          <a:off x="3783013" y="1423988"/>
          <a:ext cx="5600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8" name="Equation" r:id="rId7" imgW="5600520" imgH="1104840" progId="Equation.DSMT4">
                  <p:embed/>
                </p:oleObj>
              </mc:Choice>
              <mc:Fallback>
                <p:oleObj name="Equation" r:id="rId7" imgW="5600520" imgH="11048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1423988"/>
                        <a:ext cx="56007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202671" y="2561575"/>
            <a:ext cx="632211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се ядра имеют одну и ту же концентрацию и плотность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2269637" y="2902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201422"/>
              </p:ext>
            </p:extLst>
          </p:nvPr>
        </p:nvGraphicFramePr>
        <p:xfrm>
          <a:off x="2269637" y="2902887"/>
          <a:ext cx="68865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9" name="Equation" r:id="rId9" imgW="6883400" imgH="660400" progId="Equation.DSMT4">
                  <p:embed/>
                </p:oleObj>
              </mc:Choice>
              <mc:Fallback>
                <p:oleObj name="Equation" r:id="rId9" imgW="6883400" imgH="6604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637" y="2902887"/>
                        <a:ext cx="6886575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Прямоугольник 35"/>
          <p:cNvSpPr/>
          <p:nvPr/>
        </p:nvSpPr>
        <p:spPr>
          <a:xfrm>
            <a:off x="230535" y="3562616"/>
            <a:ext cx="4451603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реднее расстояние между нуклонами: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2314338" y="38135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39272"/>
              </p:ext>
            </p:extLst>
          </p:nvPr>
        </p:nvGraphicFramePr>
        <p:xfrm>
          <a:off x="2324203" y="3944678"/>
          <a:ext cx="3724275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20" name="Equation" r:id="rId11" imgW="3721100" imgH="812800" progId="Equation.DSMT4">
                  <p:embed/>
                </p:oleObj>
              </mc:Choice>
              <mc:Fallback>
                <p:oleObj name="Equation" r:id="rId11" imgW="3721100" imgH="8128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203" y="3944678"/>
                        <a:ext cx="3724275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Прямоугольник 38"/>
          <p:cNvSpPr/>
          <p:nvPr/>
        </p:nvSpPr>
        <p:spPr>
          <a:xfrm>
            <a:off x="331880" y="5061936"/>
            <a:ext cx="9102107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Ь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ядро – несжимаемая жидкость (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то – результат действия короткодействующих сил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427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1" grpId="0"/>
      <p:bldP spid="33" grpId="0"/>
      <p:bldP spid="36" grpId="0"/>
      <p:bldP spid="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6</a:t>
            </a:r>
            <a:r>
              <a:rPr lang="ru-RU" sz="2400" b="1" dirty="0" smtClean="0">
                <a:solidFill>
                  <a:srgbClr val="0070C0"/>
                </a:solidFill>
              </a:rPr>
              <a:t>. Капельная модель ядра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Формула </a:t>
            </a:r>
            <a:r>
              <a:rPr lang="ru-RU" sz="2400" b="1" dirty="0" err="1" smtClean="0">
                <a:solidFill>
                  <a:srgbClr val="FF0000"/>
                </a:solidFill>
              </a:rPr>
              <a:t>Вайцзекке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1" name="Прямоугольник 40"/>
          <p:cNvSpPr/>
          <p:nvPr/>
        </p:nvSpPr>
        <p:spPr>
          <a:xfrm>
            <a:off x="131171" y="775232"/>
            <a:ext cx="11990698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рамках модели выразим связь энергии связи ядра с его параметрами на основе эмпирических результатов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33"/>
          <p:cNvSpPr>
            <a:spLocks noChangeArrowheads="1"/>
          </p:cNvSpPr>
          <p:nvPr/>
        </p:nvSpPr>
        <p:spPr bwMode="auto">
          <a:xfrm>
            <a:off x="2269637" y="290288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891012"/>
              </p:ext>
            </p:extLst>
          </p:nvPr>
        </p:nvGraphicFramePr>
        <p:xfrm>
          <a:off x="768744" y="1256834"/>
          <a:ext cx="12096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3" name="Equation" r:id="rId3" imgW="1206500" imgH="279400" progId="Equation.DSMT4">
                  <p:embed/>
                </p:oleObj>
              </mc:Choice>
              <mc:Fallback>
                <p:oleObj name="Equation" r:id="rId3" imgW="12065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44" y="1256834"/>
                        <a:ext cx="12096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164423" y="1659694"/>
            <a:ext cx="1199069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верхностные частицы капли обладают упругой энергией, они в жидкости испаряются легче. Ведем «энергию поверхностного натяжения». Она пропорциональная площади поверхности капли и уменьшает энергию связи: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548640" y="2244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381484"/>
              </p:ext>
            </p:extLst>
          </p:nvPr>
        </p:nvGraphicFramePr>
        <p:xfrm>
          <a:off x="548640" y="2244168"/>
          <a:ext cx="19431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4" name="Equation" r:id="rId5" imgW="1943100" imgH="596900" progId="Equation.DSMT4">
                  <p:embed/>
                </p:oleObj>
              </mc:Choice>
              <mc:Fallback>
                <p:oleObj name="Equation" r:id="rId5" imgW="19431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2244168"/>
                        <a:ext cx="1943100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Прямоугольник 44"/>
          <p:cNvSpPr/>
          <p:nvPr/>
        </p:nvSpPr>
        <p:spPr>
          <a:xfrm>
            <a:off x="201302" y="2861352"/>
            <a:ext cx="11990698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чтем энергию кулоновского отталкивания. Она тоже уменьшает энергию связи: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4" name="Rectangle 7"/>
          <p:cNvSpPr>
            <a:spLocks noChangeArrowheads="1"/>
          </p:cNvSpPr>
          <p:nvPr/>
        </p:nvSpPr>
        <p:spPr bwMode="auto">
          <a:xfrm>
            <a:off x="486468" y="319602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" name="Rectangle 9"/>
          <p:cNvSpPr>
            <a:spLocks noChangeArrowheads="1"/>
          </p:cNvSpPr>
          <p:nvPr/>
        </p:nvSpPr>
        <p:spPr bwMode="auto">
          <a:xfrm>
            <a:off x="494781" y="32814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3" name="Объект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255146"/>
              </p:ext>
            </p:extLst>
          </p:nvPr>
        </p:nvGraphicFramePr>
        <p:xfrm>
          <a:off x="494781" y="3281451"/>
          <a:ext cx="3390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5" name="Equation" r:id="rId7" imgW="3390900" imgH="774700" progId="Equation.DSMT4">
                  <p:embed/>
                </p:oleObj>
              </mc:Choice>
              <mc:Fallback>
                <p:oleObj name="Equation" r:id="rId7" imgW="3390900" imgH="774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781" y="3281451"/>
                        <a:ext cx="33909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Прямоугольник 48"/>
          <p:cNvSpPr/>
          <p:nvPr/>
        </p:nvSpPr>
        <p:spPr>
          <a:xfrm>
            <a:off x="265147" y="4136373"/>
            <a:ext cx="11990698" cy="8827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чтем энергию деформации ядра. Сферические ядра обладают максимальной энергией связи. Наибольшая симметрия ядра наблюдается при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=N=A/2 (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заимодействие р-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сильнее, чем р-р или 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-n;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нцип Паули:</a:t>
            </a:r>
            <a:r>
              <a:rPr lang="en-US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запрещено взаимодействие тождественных частиц)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7" name="Объект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331855"/>
              </p:ext>
            </p:extLst>
          </p:nvPr>
        </p:nvGraphicFramePr>
        <p:xfrm>
          <a:off x="647532" y="4902793"/>
          <a:ext cx="50292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6" name="Equation" r:id="rId9" imgW="5029200" imgH="1206500" progId="Equation.DSMT4">
                  <p:embed/>
                </p:oleObj>
              </mc:Choice>
              <mc:Fallback>
                <p:oleObj name="Equation" r:id="rId9" imgW="5029200" imgH="12065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532" y="4902793"/>
                        <a:ext cx="50292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62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  <p:bldP spid="45" grpId="0"/>
      <p:bldP spid="4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6</a:t>
            </a:r>
            <a:r>
              <a:rPr lang="ru-RU" sz="2400" b="1" dirty="0" smtClean="0">
                <a:solidFill>
                  <a:srgbClr val="0070C0"/>
                </a:solidFill>
              </a:rPr>
              <a:t>. Капельная модель ядра                                      </a:t>
            </a:r>
            <a:r>
              <a:rPr lang="ru-RU" sz="2400" b="1" dirty="0" smtClean="0">
                <a:solidFill>
                  <a:srgbClr val="FF0000"/>
                </a:solidFill>
              </a:rPr>
              <a:t>Формула </a:t>
            </a:r>
            <a:r>
              <a:rPr lang="ru-RU" sz="2400" b="1" dirty="0" err="1" smtClean="0">
                <a:solidFill>
                  <a:srgbClr val="FF0000"/>
                </a:solidFill>
              </a:rPr>
              <a:t>Вайцзеккера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2" name="Прямоугольник 41"/>
          <p:cNvSpPr/>
          <p:nvPr/>
        </p:nvSpPr>
        <p:spPr>
          <a:xfrm>
            <a:off x="164496" y="865122"/>
            <a:ext cx="11990698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 ядрах возникает </a:t>
            </a:r>
            <a:r>
              <a:rPr lang="ru-RU" sz="1600" b="1" i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«спаривание» </a:t>
            </a: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нуклонов одного типа, находящихся на одном энергетическом уровне: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5"/>
          <p:cNvSpPr>
            <a:spLocks noChangeArrowheads="1"/>
          </p:cNvSpPr>
          <p:nvPr/>
        </p:nvSpPr>
        <p:spPr bwMode="auto">
          <a:xfrm>
            <a:off x="548640" y="22441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Прямоугольник 44"/>
          <p:cNvSpPr/>
          <p:nvPr/>
        </p:nvSpPr>
        <p:spPr>
          <a:xfrm>
            <a:off x="201302" y="1281664"/>
            <a:ext cx="11990698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четно-четные ядра: все нуклоны спарены, добавка в энергию связи максимальна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7" name="Прямоугольник 36"/>
          <p:cNvSpPr/>
          <p:nvPr/>
        </p:nvSpPr>
        <p:spPr>
          <a:xfrm>
            <a:off x="201302" y="1617089"/>
            <a:ext cx="11990698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нечетно-нечетные ядра: не спарены один протон и один нейтрон, добавка в энергию связи минимальна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9" name="Прямоугольник 38"/>
          <p:cNvSpPr/>
          <p:nvPr/>
        </p:nvSpPr>
        <p:spPr>
          <a:xfrm>
            <a:off x="201302" y="2010922"/>
            <a:ext cx="11990698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нечетно-четные ядра: не спарен один нуклон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2675314" y="258930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572433" y="22204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599902" y="41061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15544"/>
              </p:ext>
            </p:extLst>
          </p:nvPr>
        </p:nvGraphicFramePr>
        <p:xfrm>
          <a:off x="1060045" y="4106114"/>
          <a:ext cx="8610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" name="Equation" r:id="rId3" imgW="8610600" imgH="1206500" progId="Equation.DSMT4">
                  <p:embed/>
                </p:oleObj>
              </mc:Choice>
              <mc:Fallback>
                <p:oleObj name="Equation" r:id="rId3" imgW="86106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045" y="4106114"/>
                        <a:ext cx="86106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Прямоугольник 24"/>
          <p:cNvSpPr/>
          <p:nvPr/>
        </p:nvSpPr>
        <p:spPr>
          <a:xfrm>
            <a:off x="735156" y="4048984"/>
            <a:ext cx="9260378" cy="1363288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угольник 47"/>
          <p:cNvSpPr/>
          <p:nvPr/>
        </p:nvSpPr>
        <p:spPr>
          <a:xfrm>
            <a:off x="1592299" y="5820435"/>
            <a:ext cx="11990698" cy="3558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Карл Фридрих фон </a:t>
            </a:r>
            <a:r>
              <a:rPr lang="ru-RU" sz="16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Вайцзеккер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      Carl Friedrich von </a:t>
            </a:r>
            <a:r>
              <a:rPr lang="en-US" sz="1600" dirty="0" err="1" smtClean="0">
                <a:ea typeface="Calibri" panose="020F0502020204030204" pitchFamily="34" charset="0"/>
                <a:cs typeface="Arial" panose="020B0604020202020204" pitchFamily="34" charset="0"/>
              </a:rPr>
              <a:t>Weizsäcker</a:t>
            </a:r>
            <a:endParaRPr lang="ru-RU" sz="16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7421907" y="5812111"/>
            <a:ext cx="19639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1912-2007, 1935) </a:t>
            </a:r>
            <a:endParaRPr lang="ru-RU" dirty="0"/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3208714" y="251150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3" name="Объект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038571"/>
              </p:ext>
            </p:extLst>
          </p:nvPr>
        </p:nvGraphicFramePr>
        <p:xfrm>
          <a:off x="3208714" y="2511502"/>
          <a:ext cx="3324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" name="Equation" r:id="rId5" imgW="3327400" imgH="914400" progId="Equation.DSMT4">
                  <p:embed/>
                </p:oleObj>
              </mc:Choice>
              <mc:Fallback>
                <p:oleObj name="Equation" r:id="rId5" imgW="3327400" imgH="914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714" y="2511502"/>
                        <a:ext cx="3324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Прямоугольник 39"/>
          <p:cNvSpPr/>
          <p:nvPr/>
        </p:nvSpPr>
        <p:spPr>
          <a:xfrm>
            <a:off x="899571" y="6327749"/>
            <a:ext cx="11990698" cy="619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Формула </a:t>
            </a:r>
            <a:r>
              <a:rPr lang="ru-RU" sz="1600" dirty="0" err="1" smtClean="0">
                <a:ea typeface="Calibri" panose="020F0502020204030204" pitchFamily="34" charset="0"/>
                <a:cs typeface="Times New Roman" panose="02020603050405020304" pitchFamily="18" charset="0"/>
              </a:rPr>
              <a:t>Вайцзеккера</a:t>
            </a:r>
            <a:r>
              <a:rPr lang="ru-RU" sz="16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дала возможность предсказать делимость нечетных изотопов урана и плутония под действием медленных нейтронов</a:t>
            </a:r>
            <a:endParaRPr lang="ru-RU" sz="16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757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/>
      <p:bldP spid="37" grpId="0"/>
      <p:bldP spid="39" grpId="0"/>
      <p:bldP spid="25" grpId="0" animBg="1"/>
      <p:bldP spid="48" grpId="0"/>
      <p:bldP spid="2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02901" y="2249797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 smtClean="0">
                <a:solidFill>
                  <a:srgbClr val="0070C0"/>
                </a:solidFill>
              </a:rPr>
              <a:t>                                              </a:t>
            </a:r>
            <a:r>
              <a:rPr lang="ru-RU" sz="2400" b="1" dirty="0">
                <a:solidFill>
                  <a:srgbClr val="0070C0"/>
                </a:solidFill>
              </a:rPr>
              <a:t>7</a:t>
            </a:r>
            <a:r>
              <a:rPr lang="ru-RU" sz="2400" b="1" dirty="0" smtClean="0">
                <a:solidFill>
                  <a:srgbClr val="0070C0"/>
                </a:solidFill>
              </a:rPr>
              <a:t>. Модель ядерных оболочек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2452254" y="227613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7877228" y="47693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6234546" y="27855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3208714" y="39650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307603" y="48140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1105053" y="151327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2925481" y="28335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3" name="Rectangle 30"/>
          <p:cNvSpPr>
            <a:spLocks noChangeArrowheads="1"/>
          </p:cNvSpPr>
          <p:nvPr/>
        </p:nvSpPr>
        <p:spPr bwMode="auto">
          <a:xfrm>
            <a:off x="149629" y="3981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5" name="Rectangle 44"/>
          <p:cNvSpPr>
            <a:spLocks noChangeArrowheads="1"/>
          </p:cNvSpPr>
          <p:nvPr/>
        </p:nvSpPr>
        <p:spPr bwMode="auto">
          <a:xfrm>
            <a:off x="548640" y="44268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3821211" y="621599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3014062" y="291380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5574901" y="366231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2985961" y="40833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57043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7</a:t>
            </a:r>
            <a:r>
              <a:rPr lang="ru-RU" sz="2400" b="1" dirty="0" smtClean="0">
                <a:solidFill>
                  <a:srgbClr val="0070C0"/>
                </a:solidFill>
              </a:rPr>
              <a:t>. Модель ядерных оболочек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208714" y="1625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548640" y="457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7" y="699907"/>
            <a:ext cx="55276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Ядро – система сильно взаимодействующих тел.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157501" y="1120401"/>
            <a:ext cx="97928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лое количество нуклонов не позволяет применять м</a:t>
            </a:r>
            <a:r>
              <a:rPr lang="ru-RU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тоды статистической физики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3" name="Прямоугольник 42"/>
          <p:cNvSpPr/>
          <p:nvPr/>
        </p:nvSpPr>
        <p:spPr>
          <a:xfrm>
            <a:off x="157500" y="1558517"/>
            <a:ext cx="119375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ля описания определенных свойств ядер используются различные модели, каждая из которых имеет весьма ограниченную цель</a:t>
            </a:r>
            <a:r>
              <a:rPr lang="ru-RU" dirty="0" smtClean="0"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Прямоугольник 44"/>
          <p:cNvSpPr/>
          <p:nvPr/>
        </p:nvSpPr>
        <p:spPr>
          <a:xfrm>
            <a:off x="166790" y="2125929"/>
            <a:ext cx="119375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кроскопические модели рассматривают коллективные движения частиц (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апельная модель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икроскопические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и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ссматривают поведение отдельных нуклонов.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191086" y="2727425"/>
            <a:ext cx="119375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одель ядерных оболочек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 микроскопическая модель (</a:t>
            </a:r>
            <a:r>
              <a:rPr lang="ru-RU" sz="1400" dirty="0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хожа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на модель атомных оболочек – движение невзаимодействующих электронов в поле ядра; </a:t>
            </a:r>
            <a:r>
              <a:rPr lang="ru-RU" sz="1400" dirty="0" smtClean="0">
                <a:solidFill>
                  <a:srgbClr val="00B0F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тличие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нуклоны в ядре должны сталкиваться и обмениваться энергией). </a:t>
            </a:r>
            <a:endParaRPr lang="ru-RU" sz="14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202607" y="3631472"/>
            <a:ext cx="119375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агические числа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2, 8, 20, 28, 50, 82, 126  (</a:t>
            </a:r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ядра с такими число нейтронов или протонов наиболее устойчивы). </a:t>
            </a:r>
            <a:endParaRPr lang="ru-RU" sz="14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Прямоугольник 47"/>
          <p:cNvSpPr/>
          <p:nvPr/>
        </p:nvSpPr>
        <p:spPr>
          <a:xfrm>
            <a:off x="202607" y="3983459"/>
            <a:ext cx="1193751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корее всего это объясняется оболочечной структурой ядер с заполнением уровней, завершающихся магическими числами.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9" name="Прямоугольник 48"/>
          <p:cNvSpPr/>
          <p:nvPr/>
        </p:nvSpPr>
        <p:spPr>
          <a:xfrm>
            <a:off x="254484" y="4394671"/>
            <a:ext cx="7027465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Если число протонов и число нейтронов магические – ядро дважды магическое:</a:t>
            </a: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98864"/>
              </p:ext>
            </p:extLst>
          </p:nvPr>
        </p:nvGraphicFramePr>
        <p:xfrm>
          <a:off x="7127297" y="4328497"/>
          <a:ext cx="2847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3" imgW="2844800" imgH="457200" progId="Equation.DSMT4">
                  <p:embed/>
                </p:oleObj>
              </mc:Choice>
              <mc:Fallback>
                <p:oleObj name="Equation" r:id="rId3" imgW="28448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297" y="4328497"/>
                        <a:ext cx="28479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63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3" grpId="0"/>
      <p:bldP spid="45" grpId="0"/>
      <p:bldP spid="46" grpId="0"/>
      <p:bldP spid="47" grpId="0"/>
      <p:bldP spid="48" grpId="0"/>
      <p:bldP spid="4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7</a:t>
            </a:r>
            <a:r>
              <a:rPr lang="ru-RU" sz="2400" b="1" dirty="0" smtClean="0">
                <a:solidFill>
                  <a:srgbClr val="0070C0"/>
                </a:solidFill>
              </a:rPr>
              <a:t>. Модель ядерных оболочек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02606" y="699907"/>
            <a:ext cx="1172505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Рассмотрим нуклон в сферически симметричной потенциальной яме. Возможно задать три вида потенциала: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8417" y="1106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31177"/>
              </p:ext>
            </p:extLst>
          </p:nvPr>
        </p:nvGraphicFramePr>
        <p:xfrm>
          <a:off x="388417" y="1106257"/>
          <a:ext cx="2362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8" name="Equation" r:id="rId3" imgW="2362200" imgH="914400" progId="Equation.DSMT4">
                  <p:embed/>
                </p:oleObj>
              </mc:Choice>
              <mc:Fallback>
                <p:oleObj name="Equation" r:id="rId3" imgW="23622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17" y="1106257"/>
                        <a:ext cx="23622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654054"/>
              </p:ext>
            </p:extLst>
          </p:nvPr>
        </p:nvGraphicFramePr>
        <p:xfrm>
          <a:off x="3775189" y="1078157"/>
          <a:ext cx="28670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9" name="Equation" r:id="rId5" imgW="2870200" imgH="965200" progId="Equation.DSMT4">
                  <p:embed/>
                </p:oleObj>
              </mc:Choice>
              <mc:Fallback>
                <p:oleObj name="Equation" r:id="rId5" imgW="2870200" imgH="965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189" y="1078157"/>
                        <a:ext cx="286702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86069"/>
              </p:ext>
            </p:extLst>
          </p:nvPr>
        </p:nvGraphicFramePr>
        <p:xfrm>
          <a:off x="7847999" y="1153010"/>
          <a:ext cx="25241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0" name="Equation" r:id="rId7" imgW="2527300" imgH="800100" progId="Equation.DSMT4">
                  <p:embed/>
                </p:oleObj>
              </mc:Choice>
              <mc:Fallback>
                <p:oleObj name="Equation" r:id="rId7" imgW="25273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999" y="1153010"/>
                        <a:ext cx="25241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Прямоугольник 37"/>
          <p:cNvSpPr/>
          <p:nvPr/>
        </p:nvSpPr>
        <p:spPr>
          <a:xfrm>
            <a:off x="199148" y="2122283"/>
            <a:ext cx="1172505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тенциал </a:t>
            </a:r>
            <a:r>
              <a:rPr lang="ru-RU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удса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</a:t>
            </a:r>
            <a:r>
              <a:rPr lang="ru-RU" sz="1600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аксона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отражает распределение Ферми для плотности ядерного вещества.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7" name="Рисунок 1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2597420"/>
            <a:ext cx="8462356" cy="3383320"/>
          </a:xfrm>
          <a:prstGeom prst="rect">
            <a:avLst/>
          </a:prstGeom>
        </p:spPr>
      </p:pic>
      <p:sp>
        <p:nvSpPr>
          <p:cNvPr id="40" name="Прямоугольник 39"/>
          <p:cNvSpPr/>
          <p:nvPr/>
        </p:nvSpPr>
        <p:spPr>
          <a:xfrm>
            <a:off x="625932" y="6156528"/>
            <a:ext cx="7620293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лубина потенциальной ямы растет с ростом массового числа.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883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8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7</a:t>
            </a:r>
            <a:r>
              <a:rPr lang="ru-RU" sz="2400" b="1" dirty="0" smtClean="0">
                <a:solidFill>
                  <a:srgbClr val="0070C0"/>
                </a:solidFill>
              </a:rPr>
              <a:t>. Модель ядерных оболочек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3391593" y="40401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9" name="Прямоугольник 38"/>
          <p:cNvSpPr/>
          <p:nvPr/>
        </p:nvSpPr>
        <p:spPr>
          <a:xfrm>
            <a:off x="233473" y="762607"/>
            <a:ext cx="11725053" cy="36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сле выбора модели потенциала задача сво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тся к решению уравнения Шредингера для отдельного нуклона: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7127297" y="43284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8417" y="110625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3268524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291191" y="10509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240210" y="10038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317864"/>
              </p:ext>
            </p:extLst>
          </p:nvPr>
        </p:nvGraphicFramePr>
        <p:xfrm>
          <a:off x="240210" y="1068713"/>
          <a:ext cx="69056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" name="Equation" r:id="rId3" imgW="6908800" imgH="444500" progId="Equation.DSMT4">
                  <p:embed/>
                </p:oleObj>
              </mc:Choice>
              <mc:Fallback>
                <p:oleObj name="Equation" r:id="rId3" imgW="69088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10" y="1068713"/>
                        <a:ext cx="69056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309488"/>
              </p:ext>
            </p:extLst>
          </p:nvPr>
        </p:nvGraphicFramePr>
        <p:xfrm>
          <a:off x="2484255" y="1617672"/>
          <a:ext cx="34956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" name="Equation" r:id="rId5" imgW="3492500" imgH="990600" progId="Equation.DSMT4">
                  <p:embed/>
                </p:oleObj>
              </mc:Choice>
              <mc:Fallback>
                <p:oleObj name="Equation" r:id="rId5" imgW="3492500" imgH="990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255" y="1617672"/>
                        <a:ext cx="34956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Прямоугольник 41"/>
          <p:cNvSpPr/>
          <p:nvPr/>
        </p:nvSpPr>
        <p:spPr>
          <a:xfrm>
            <a:off x="264532" y="2622930"/>
            <a:ext cx="4801082" cy="36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ид волновой функции отдельного нуклона:</a:t>
            </a: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2108"/>
              </p:ext>
            </p:extLst>
          </p:nvPr>
        </p:nvGraphicFramePr>
        <p:xfrm>
          <a:off x="2484255" y="2982930"/>
          <a:ext cx="33242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5" name="Equation" r:id="rId7" imgW="3327400" imgH="381000" progId="Equation.DSMT4">
                  <p:embed/>
                </p:oleObj>
              </mc:Choice>
              <mc:Fallback>
                <p:oleObj name="Equation" r:id="rId7" imgW="3327400" imgH="38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255" y="2982930"/>
                        <a:ext cx="33242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Прямоугольник 44"/>
          <p:cNvSpPr/>
          <p:nvPr/>
        </p:nvSpPr>
        <p:spPr>
          <a:xfrm>
            <a:off x="2334308" y="3453969"/>
            <a:ext cx="61866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радиальное квантовой число;</a:t>
            </a:r>
          </a:p>
          <a:p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1600" i="1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– орбитальный момент нуклона;</a:t>
            </a:r>
          </a:p>
          <a:p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– его проекция на ось 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</a:t>
            </a:r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6" name="Прямоугольник 45"/>
          <p:cNvSpPr/>
          <p:nvPr/>
        </p:nvSpPr>
        <p:spPr>
          <a:xfrm>
            <a:off x="291190" y="4314178"/>
            <a:ext cx="11482722" cy="360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остояние нуклона определяется комбинацией </a:t>
            </a:r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: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 заданном </a:t>
            </a:r>
            <a:r>
              <a:rPr lang="en-US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sz="16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энергия нуклона тем больше, чем больше </a:t>
            </a:r>
            <a:r>
              <a:rPr lang="en-US" sz="16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7" name="Прямоугольник 46"/>
          <p:cNvSpPr/>
          <p:nvPr/>
        </p:nvSpPr>
        <p:spPr>
          <a:xfrm>
            <a:off x="291190" y="5256214"/>
            <a:ext cx="11482722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Изобразим примерный вид энергетических уровней ядра</a:t>
            </a:r>
            <a:r>
              <a:rPr lang="ru-RU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1600" dirty="0" smtClean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ru-RU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482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2" grpId="0"/>
      <p:bldP spid="45" grpId="0"/>
      <p:bldP spid="46" grpId="0"/>
      <p:bldP spid="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11306" y="137565"/>
            <a:ext cx="9144000" cy="436970"/>
          </a:xfrm>
          <a:solidFill>
            <a:srgbClr val="FFC000"/>
          </a:solidFill>
        </p:spPr>
        <p:txBody>
          <a:bodyPr>
            <a:normAutofit/>
          </a:bodyPr>
          <a:lstStyle/>
          <a:p>
            <a:pPr algn="l"/>
            <a:r>
              <a:rPr lang="ru-RU" sz="2400" b="1" dirty="0">
                <a:solidFill>
                  <a:srgbClr val="0070C0"/>
                </a:solidFill>
              </a:rPr>
              <a:t>7</a:t>
            </a:r>
            <a:r>
              <a:rPr lang="ru-RU" sz="2400" b="1" dirty="0" smtClean="0">
                <a:solidFill>
                  <a:srgbClr val="0070C0"/>
                </a:solidFill>
              </a:rPr>
              <a:t>. Модель ядерных оболочек</a:t>
            </a:r>
            <a:endParaRPr lang="ru-RU" sz="2400" b="1" u="sng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448887" y="1504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9530" y="7398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9210502" y="401074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" name="Rectangle 43"/>
          <p:cNvSpPr>
            <a:spLocks noChangeArrowheads="1"/>
          </p:cNvSpPr>
          <p:nvPr/>
        </p:nvSpPr>
        <p:spPr bwMode="auto">
          <a:xfrm>
            <a:off x="63845" y="1421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607723" y="7902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7"/>
          <p:cNvSpPr>
            <a:spLocks noChangeArrowheads="1"/>
          </p:cNvSpPr>
          <p:nvPr/>
        </p:nvSpPr>
        <p:spPr bwMode="auto">
          <a:xfrm>
            <a:off x="6447439" y="8043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" name="Rectangle 57"/>
          <p:cNvSpPr>
            <a:spLocks noChangeArrowheads="1"/>
          </p:cNvSpPr>
          <p:nvPr/>
        </p:nvSpPr>
        <p:spPr bwMode="auto">
          <a:xfrm>
            <a:off x="698269" y="977611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5" name="Rectangle 67"/>
          <p:cNvSpPr>
            <a:spLocks noChangeArrowheads="1"/>
          </p:cNvSpPr>
          <p:nvPr/>
        </p:nvSpPr>
        <p:spPr bwMode="auto">
          <a:xfrm>
            <a:off x="3799489" y="5659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" name="Rectangle 87"/>
          <p:cNvSpPr>
            <a:spLocks noChangeArrowheads="1"/>
          </p:cNvSpPr>
          <p:nvPr/>
        </p:nvSpPr>
        <p:spPr bwMode="auto">
          <a:xfrm>
            <a:off x="6135549" y="100295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3014062" y="248517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3817164" y="56597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3" name="Rectangle 10"/>
          <p:cNvSpPr>
            <a:spLocks noChangeArrowheads="1"/>
          </p:cNvSpPr>
          <p:nvPr/>
        </p:nvSpPr>
        <p:spPr bwMode="auto">
          <a:xfrm>
            <a:off x="3821211" y="142337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6707962" y="10878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2509" y="672296"/>
            <a:ext cx="5496539" cy="6091006"/>
          </a:xfrm>
          <a:prstGeom prst="rect">
            <a:avLst/>
          </a:prstGeom>
        </p:spPr>
      </p:pic>
      <p:sp>
        <p:nvSpPr>
          <p:cNvPr id="22" name="Rectangle 4"/>
          <p:cNvSpPr>
            <a:spLocks noChangeArrowheads="1"/>
          </p:cNvSpPr>
          <p:nvPr/>
        </p:nvSpPr>
        <p:spPr bwMode="auto">
          <a:xfrm>
            <a:off x="6135549" y="16125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034592"/>
              </p:ext>
            </p:extLst>
          </p:nvPr>
        </p:nvGraphicFramePr>
        <p:xfrm>
          <a:off x="5683306" y="945521"/>
          <a:ext cx="49815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0" name="Equation" r:id="rId4" imgW="4978400" imgH="1092200" progId="Equation.DSMT4">
                  <p:embed/>
                </p:oleObj>
              </mc:Choice>
              <mc:Fallback>
                <p:oleObj name="Equation" r:id="rId4" imgW="4978400" imgH="1092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306" y="945521"/>
                        <a:ext cx="49815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Прямоугольник 26"/>
          <p:cNvSpPr/>
          <p:nvPr/>
        </p:nvSpPr>
        <p:spPr>
          <a:xfrm>
            <a:off x="5463288" y="2386498"/>
            <a:ext cx="6589561" cy="787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Ядерные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олочки обозначаются по уровням осциллятора: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, </a:t>
            </a:r>
            <a:r>
              <a:rPr lang="en-US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p, 1d2s, …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1" name="Прямоугольник 40"/>
          <p:cNvSpPr/>
          <p:nvPr/>
        </p:nvSpPr>
        <p:spPr>
          <a:xfrm>
            <a:off x="5463287" y="3230849"/>
            <a:ext cx="656628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болочки заполняются в соответствии с принципом Паули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2" name="Прямоугольник 41"/>
          <p:cNvSpPr/>
          <p:nvPr/>
        </p:nvSpPr>
        <p:spPr>
          <a:xfrm>
            <a:off x="5463287" y="3654764"/>
            <a:ext cx="4873257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Число нуклонов на </a:t>
            </a:r>
            <a:r>
              <a:rPr lang="ru-RU" dirty="0" err="1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дночастичном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уровне: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10255306" y="36332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161253"/>
              </p:ext>
            </p:extLst>
          </p:nvPr>
        </p:nvGraphicFramePr>
        <p:xfrm>
          <a:off x="10255306" y="3633268"/>
          <a:ext cx="18002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1" name="Equation" r:id="rId6" imgW="1803400" imgH="431800" progId="Equation.DSMT4">
                  <p:embed/>
                </p:oleObj>
              </mc:Choice>
              <mc:Fallback>
                <p:oleObj name="Equation" r:id="rId6" imgW="18034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306" y="3633268"/>
                        <a:ext cx="18002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Прямоугольник 42"/>
          <p:cNvSpPr/>
          <p:nvPr/>
        </p:nvSpPr>
        <p:spPr>
          <a:xfrm>
            <a:off x="5474689" y="4113694"/>
            <a:ext cx="671731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где 2 – число ориентаций спина, 2</a:t>
            </a:r>
            <a:r>
              <a:rPr lang="en-US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+ 1 – число</a:t>
            </a:r>
          </a:p>
          <a:p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ориентаций орбитального момента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Прямоугольник 43"/>
          <p:cNvSpPr/>
          <p:nvPr/>
        </p:nvSpPr>
        <p:spPr>
          <a:xfrm>
            <a:off x="5463286" y="4862973"/>
            <a:ext cx="5410007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Уровни эквидистантны, расстояние между ними 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7157258" y="52042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950959"/>
              </p:ext>
            </p:extLst>
          </p:nvPr>
        </p:nvGraphicFramePr>
        <p:xfrm>
          <a:off x="7157258" y="5204244"/>
          <a:ext cx="24288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72" name="Equation" r:id="rId8" imgW="2425700" imgH="444500" progId="Equation.DSMT4">
                  <p:embed/>
                </p:oleObj>
              </mc:Choice>
              <mc:Fallback>
                <p:oleObj name="Equation" r:id="rId8" imgW="24257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7258" y="5204244"/>
                        <a:ext cx="242887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Прямоугольник 45"/>
          <p:cNvSpPr/>
          <p:nvPr/>
        </p:nvSpPr>
        <p:spPr>
          <a:xfrm>
            <a:off x="5374617" y="5640272"/>
            <a:ext cx="67501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 ростом массового числа плотность оболочек растет, т.к.</a:t>
            </a:r>
          </a:p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улоновское взаимодействие протонов увеличивает энергию</a:t>
            </a:r>
          </a:p>
          <a:p>
            <a:r>
              <a:rPr lang="ru-RU" dirty="0" smtClean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отонных уровней</a:t>
            </a:r>
            <a:endParaRPr lang="ru-RU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6190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41" grpId="0"/>
      <p:bldP spid="42" grpId="0"/>
      <p:bldP spid="43" grpId="0"/>
      <p:bldP spid="44" grpId="0"/>
      <p:bldP spid="33" grpId="0"/>
      <p:bldP spid="46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4</TotalTime>
  <Words>580</Words>
  <Application>Microsoft Office PowerPoint</Application>
  <PresentationFormat>Широкоэкранный</PresentationFormat>
  <Paragraphs>55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Тема Office</vt:lpstr>
      <vt:lpstr>Equation</vt:lpstr>
      <vt:lpstr>                                              6. Капельная модель ядра</vt:lpstr>
      <vt:lpstr>6. Капельная модель ядра                            Н. Бор и Я. Френкель, 1936</vt:lpstr>
      <vt:lpstr>6. Капельная модель ядра                                      Формула Вайцзеккера</vt:lpstr>
      <vt:lpstr>6. Капельная модель ядра                                      Формула Вайцзеккера</vt:lpstr>
      <vt:lpstr>                                              7. Модель ядерных оболочек</vt:lpstr>
      <vt:lpstr>7. Модель ядерных оболочек</vt:lpstr>
      <vt:lpstr>7. Модель ядерных оболочек</vt:lpstr>
      <vt:lpstr>7. Модель ядерных оболочек</vt:lpstr>
      <vt:lpstr>7. Модель ядерных оболочек</vt:lpstr>
      <vt:lpstr>                                              8. Радиоактивные ядра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ЯДЕРНАЯ ФИЗИКА  3 СЕМЕСТР</dc:title>
  <dc:creator>--</dc:creator>
  <cp:lastModifiedBy>--</cp:lastModifiedBy>
  <cp:revision>259</cp:revision>
  <dcterms:created xsi:type="dcterms:W3CDTF">2025-02-16T15:27:58Z</dcterms:created>
  <dcterms:modified xsi:type="dcterms:W3CDTF">2025-03-18T19:19:03Z</dcterms:modified>
</cp:coreProperties>
</file>